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9" r:id="rId3"/>
    <p:sldId id="260" r:id="rId4"/>
    <p:sldId id="279" r:id="rId5"/>
    <p:sldId id="280" r:id="rId6"/>
    <p:sldId id="281" r:id="rId7"/>
    <p:sldId id="261" r:id="rId8"/>
    <p:sldId id="282" r:id="rId9"/>
    <p:sldId id="262" r:id="rId10"/>
    <p:sldId id="263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64" r:id="rId19"/>
    <p:sldId id="290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91" r:id="rId28"/>
    <p:sldId id="292" r:id="rId29"/>
    <p:sldId id="293" r:id="rId30"/>
    <p:sldId id="294" r:id="rId31"/>
    <p:sldId id="295" r:id="rId32"/>
    <p:sldId id="296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2D7D9F"/>
    <a:srgbClr val="9900CC"/>
    <a:srgbClr val="000099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89" autoAdjust="0"/>
    <p:restoredTop sz="79536" autoAdjust="0"/>
  </p:normalViewPr>
  <p:slideViewPr>
    <p:cSldViewPr>
      <p:cViewPr varScale="1">
        <p:scale>
          <a:sx n="119" d="100"/>
          <a:sy n="119" d="100"/>
        </p:scale>
        <p:origin x="136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tags" Target="tags/tag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0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9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49A32-00D9-4776-A5C9-22E252FA436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E6824-2202-4263-AE56-D375AB002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Proportions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6349469"/>
              </p:ext>
            </p:extLst>
          </p:nvPr>
        </p:nvGraphicFramePr>
        <p:xfrm>
          <a:off x="3556000" y="1143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27559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838292" imgH="838292" progId="Equation.DSMT4">
                  <p:embed/>
                </p:oleObj>
              </mc:Choice>
              <mc:Fallback>
                <p:oleObj name="Equation" r:id="rId5" imgW="838292" imgH="838292" progId="Equation.DSMT4">
                  <p:embed/>
                  <p:pic>
                    <p:nvPicPr>
                      <p:cNvPr id="0" name="Picture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55900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49300" y="37274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384001" imgH="292123" progId="Equation.DSMT4">
                  <p:embed/>
                </p:oleObj>
              </mc:Choice>
              <mc:Fallback>
                <p:oleObj name="Equation" r:id="rId7" imgW="1384001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7450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7355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1358647" imgH="825110" progId="Equation.DSMT4">
                  <p:embed/>
                </p:oleObj>
              </mc:Choice>
              <mc:Fallback>
                <p:oleObj name="Equation" r:id="rId9" imgW="1358647" imgH="82511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1358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92200" y="5334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888510" imgH="291947" progId="Equation.DSMT4">
                  <p:embed/>
                </p:oleObj>
              </mc:Choice>
              <mc:Fallback>
                <p:oleObj name="Equation" r:id="rId11" imgW="888510" imgH="29194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685801" y="4319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863601" y="4827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14600" y="2943165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14600" y="3667065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00" y="4473714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4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14600" y="52577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4200" y="36957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3" imgW="1714156" imgH="355508" progId="Equation.DSMT4">
                  <p:embed/>
                </p:oleObj>
              </mc:Choice>
              <mc:Fallback>
                <p:oleObj name="Equation" r:id="rId3" imgW="1714156" imgH="35550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695700"/>
                        <a:ext cx="171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67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5" imgW="1676124" imgH="837787" progId="Equation.DSMT4">
                  <p:embed/>
                </p:oleObj>
              </mc:Choice>
              <mc:Fallback>
                <p:oleObj name="Equation" r:id="rId5" imgW="1676124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167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04900" y="53022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225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1612900" y="4216400"/>
            <a:ext cx="419100" cy="406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9145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5754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349889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6726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6300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1790700" y="4775200"/>
            <a:ext cx="368300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4603"/>
              </p:ext>
            </p:extLst>
          </p:nvPr>
        </p:nvGraphicFramePr>
        <p:xfrm>
          <a:off x="3543300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Note that the variable may appear on the right side of the equation as well as on the left side of the equation. In either case, </a:t>
            </a:r>
            <a:r>
              <a:rPr lang="en-US" sz="2800" b="1" dirty="0"/>
              <a:t>we divide both sides of the equation by the number that multiplies the variabl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Reduce the fraction       before solving the proportion to </a:t>
            </a:r>
          </a:p>
          <a:p>
            <a:pPr marL="0" indent="0">
              <a:buNone/>
            </a:pPr>
            <a:r>
              <a:rPr lang="en-US" sz="2800" dirty="0"/>
              <a:t>keep the numbers smaller and easier to work with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8000" y="4343400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3" imgW="1536126" imgH="355508" progId="Equation.DSMT4">
                  <p:embed/>
                </p:oleObj>
              </mc:Choice>
              <mc:Fallback>
                <p:oleObj name="Equation" r:id="rId3" imgW="1536126" imgH="355508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62000" y="47625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5" imgW="1333293" imgH="837787" progId="Equation.DSMT4">
                  <p:embed/>
                </p:oleObj>
              </mc:Choice>
              <mc:Fallback>
                <p:oleObj name="Equation" r:id="rId5" imgW="1333293" imgH="837787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5664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Equation" r:id="rId7" imgW="711016" imgH="355508" progId="Equation.DSMT4">
                  <p:embed/>
                </p:oleObj>
              </mc:Choice>
              <mc:Fallback>
                <p:oleObj name="Equation" r:id="rId7" imgW="711016" imgH="355508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42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990600"/>
            <a:ext cx="3171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lternative 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400175" y="48037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6478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559941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the fraction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67200"/>
            <a:ext cx="307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ceed to solve as befor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2438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9" imgW="1167941" imgH="837787" progId="Equation.DSMT4">
                  <p:embed/>
                </p:oleObj>
              </mc:Choice>
              <mc:Fallback>
                <p:oleObj name="Equation" r:id="rId9" imgW="1167941" imgH="83778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39800" y="3352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Equation" r:id="rId11" imgW="990462" imgH="837787" progId="Equation.DSMT4">
                  <p:embed/>
                </p:oleObj>
              </mc:Choice>
              <mc:Fallback>
                <p:oleObj name="Equation" r:id="rId11" imgW="990462" imgH="837787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1590675" y="52990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4876800" y="3610741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name="Equation" r:id="rId13" imgW="228600" imgH="355294" progId="Equation.DSMT4">
                  <p:embed/>
                </p:oleObj>
              </mc:Choice>
              <mc:Fallback>
                <p:oleObj name="Equation" r:id="rId13" imgW="228600" imgH="355294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10741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105400" y="3610741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2" name="Equation" r:id="rId15" imgW="583894" imgH="355294" progId="Equation.DSMT4">
                  <p:embed/>
                </p:oleObj>
              </mc:Choice>
              <mc:Fallback>
                <p:oleObj name="Equation" r:id="rId15" imgW="583894" imgH="355294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10741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715000" y="3610741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name="Equation" r:id="rId17" imgW="431570" imgH="355508" progId="Equation.DSMT4">
                  <p:embed/>
                </p:oleObj>
              </mc:Choice>
              <mc:Fallback>
                <p:oleObj name="Equation" r:id="rId17" imgW="431570" imgH="355508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10741"/>
                        <a:ext cx="431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5334000" y="3636141"/>
            <a:ext cx="15240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298832" y="3819525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33304"/>
              </p:ext>
            </p:extLst>
          </p:nvPr>
        </p:nvGraphicFramePr>
        <p:xfrm>
          <a:off x="3412553" y="128056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Equation" r:id="rId19" imgW="431570" imgH="837787" progId="Equation.DSMT4">
                  <p:embed/>
                </p:oleObj>
              </mc:Choice>
              <mc:Fallback>
                <p:oleObj name="Equation" r:id="rId19" imgW="431570" imgH="83778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553" y="1280562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8650" y="3695700"/>
          <a:ext cx="162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3" imgW="1625416" imgH="355508" progId="Equation.DSMT4">
                  <p:embed/>
                </p:oleObj>
              </mc:Choice>
              <mc:Fallback>
                <p:oleObj name="Equation" r:id="rId3" imgW="1625416" imgH="355508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95700"/>
                        <a:ext cx="162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30250" y="4267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5" imgW="1587385" imgH="837787" progId="Equation.DSMT4">
                  <p:embed/>
                </p:oleObj>
              </mc:Choice>
              <mc:Fallback>
                <p:oleObj name="Equation" r:id="rId5" imgW="1587385" imgH="83778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672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52500" y="530225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7" imgW="965108" imgH="355508" progId="Equation.DSMT4">
                  <p:embed/>
                </p:oleObj>
              </mc:Choice>
              <mc:Fallback>
                <p:oleObj name="Equation" r:id="rId7" imgW="965108" imgH="355508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302250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657350" y="43243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8764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63204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94542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9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90176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3800" y="2667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Equation" r:id="rId9" imgW="1079201" imgH="837787" progId="Equation.DSMT4">
                  <p:embed/>
                </p:oleObj>
              </mc:Choice>
              <mc:Fallback>
                <p:oleObj name="Equation" r:id="rId9" imgW="1079201" imgH="83778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67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11079"/>
              </p:ext>
            </p:extLst>
          </p:nvPr>
        </p:nvGraphicFramePr>
        <p:xfrm>
          <a:off x="35560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0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1822450" y="48450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n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33336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47052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38250" y="3124200"/>
          <a:ext cx="99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3" imgW="990462" imgH="1269908" progId="Equation.DSMT4">
                  <p:embed/>
                </p:oleObj>
              </mc:Choice>
              <mc:Fallback>
                <p:oleObj name="Equation" r:id="rId3" imgW="990462" imgH="1269908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24200"/>
                        <a:ext cx="990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5814"/>
              </p:ext>
            </p:extLst>
          </p:nvPr>
        </p:nvGraphicFramePr>
        <p:xfrm>
          <a:off x="3568700" y="1143000"/>
          <a:ext cx="109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5" imgW="1091880" imgH="1269720" progId="Equation.DSMT4">
                  <p:embed/>
                </p:oleObj>
              </mc:Choice>
              <mc:Fallback>
                <p:oleObj name="Equation" r:id="rId5" imgW="1091880" imgH="1269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43000"/>
                        <a:ext cx="1092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14400" y="4495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7" imgW="1587385" imgH="837787" progId="Equation.DSMT4">
                  <p:embed/>
                </p:oleObj>
              </mc:Choice>
              <mc:Fallback>
                <p:oleObj name="Equation" r:id="rId7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89550" y="178435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3" imgW="190592" imgH="621902" progId="Equation.DSMT4">
                  <p:embed/>
                </p:oleObj>
              </mc:Choice>
              <mc:Fallback>
                <p:oleObj name="Equation" r:id="rId3" imgW="190592" imgH="62190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784350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433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5" imgW="1066524" imgH="292123" progId="Equation.DSMT4">
                  <p:embed/>
                </p:oleObj>
              </mc:Choice>
              <mc:Fallback>
                <p:oleObj name="Equation" r:id="rId5" imgW="1066524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762000" y="17145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048000" y="1892300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48000" y="43052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58850" y="15240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7" imgW="1549354" imgH="1676124" progId="Equation.DSMT4">
                  <p:embed/>
                </p:oleObj>
              </mc:Choice>
              <mc:Fallback>
                <p:oleObj name="Equation" r:id="rId7" imgW="1549354" imgH="16761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24000"/>
                        <a:ext cx="154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889000" y="26289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4300" y="32766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9" imgW="1434710" imgH="825110" progId="Equation.DSMT4">
                  <p:embed/>
                </p:oleObj>
              </mc:Choice>
              <mc:Fallback>
                <p:oleObj name="Equation" r:id="rId9" imgW="1434710" imgH="82511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766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48000" y="3486090"/>
            <a:ext cx="2916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7500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76821"/>
              </p:ext>
            </p:extLst>
          </p:nvPr>
        </p:nvGraphicFramePr>
        <p:xfrm>
          <a:off x="3536950" y="1136650"/>
          <a:ext cx="1155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3" imgW="1155600" imgH="1282680" progId="Equation.DSMT4">
                  <p:embed/>
                </p:oleObj>
              </mc:Choice>
              <mc:Fallback>
                <p:oleObj name="Equation" r:id="rId3" imgW="1155600" imgH="12826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136650"/>
                        <a:ext cx="1155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4572000"/>
          <a:ext cx="1066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5" imgW="1066524" imgH="1282585" progId="Equation.DSMT4">
                  <p:embed/>
                </p:oleObj>
              </mc:Choice>
              <mc:Fallback>
                <p:oleObj name="Equation" r:id="rId5" imgW="1066524" imgH="128258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066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3058180"/>
            <a:ext cx="8229600" cy="1309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5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800" dirty="0"/>
              <a:t>First change the mixed number        to the improper fraction    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18100" y="30607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7" imgW="444247" imgH="825110" progId="Equation.DSMT4">
                  <p:embed/>
                </p:oleObj>
              </mc:Choice>
              <mc:Fallback>
                <p:oleObj name="Equation" r:id="rId7" imgW="444247" imgH="82511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07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08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9" imgW="254092" imgH="825110" progId="Equation.DSMT4">
                  <p:embed/>
                </p:oleObj>
              </mc:Choice>
              <mc:Fallback>
                <p:oleObj name="Equation" r:id="rId9" imgW="254092" imgH="82511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10000" y="51497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16000" y="1409700"/>
          <a:ext cx="876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876369" imgH="1282585" progId="Equation.DSMT4">
                  <p:embed/>
                </p:oleObj>
              </mc:Choice>
              <mc:Fallback>
                <p:oleObj name="Equation" r:id="rId3" imgW="876369" imgH="128258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09700"/>
                        <a:ext cx="876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30500" y="2038290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3178155"/>
            <a:ext cx="61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30500" y="4394200"/>
            <a:ext cx="61468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452755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203261" imgH="621902" progId="Equation.DSMT4">
                  <p:embed/>
                </p:oleObj>
              </mc:Choice>
              <mc:Fallback>
                <p:oleObj name="Equation" r:id="rId5" imgW="203261" imgH="62190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27550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1D0E59-83A7-49C9-84EF-DCE2E962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61206"/>
              </p:ext>
            </p:extLst>
          </p:nvPr>
        </p:nvGraphicFramePr>
        <p:xfrm>
          <a:off x="1739744" y="32321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9744" y="3232160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0B5E43-1BA1-43A3-992A-D023CAF8D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39709"/>
              </p:ext>
            </p:extLst>
          </p:nvPr>
        </p:nvGraphicFramePr>
        <p:xfrm>
          <a:off x="826429" y="297784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29" y="2977842"/>
                        <a:ext cx="130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B3F58F-32C0-4B67-95C5-A75AF67AF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6189"/>
              </p:ext>
            </p:extLst>
          </p:nvPr>
        </p:nvGraphicFramePr>
        <p:xfrm>
          <a:off x="774700" y="3938280"/>
          <a:ext cx="914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1" imgW="914400" imgH="1231560" progId="Equation.DSMT4">
                  <p:embed/>
                </p:oleObj>
              </mc:Choice>
              <mc:Fallback>
                <p:oleObj name="Equation" r:id="rId11" imgW="914400" imgH="1231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38280"/>
                        <a:ext cx="914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28852B1-C3F7-4372-A20B-837E7AFB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77461"/>
              </p:ext>
            </p:extLst>
          </p:nvPr>
        </p:nvGraphicFramePr>
        <p:xfrm>
          <a:off x="827668" y="4912488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580859-A296-4D19-AC2D-4B559B090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668" y="4912488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F1E6C9-FEEC-4C07-940E-1819554B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01491"/>
              </p:ext>
            </p:extLst>
          </p:nvPr>
        </p:nvGraphicFramePr>
        <p:xfrm>
          <a:off x="673100" y="5741986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100" y="5741986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B943878-809A-478B-BF96-050561D9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8489"/>
              </p:ext>
            </p:extLst>
          </p:nvPr>
        </p:nvGraphicFramePr>
        <p:xfrm>
          <a:off x="1714500" y="5762255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4500" y="5762255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F32F29A-35C7-4131-AABB-CA1116058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7709"/>
              </p:ext>
            </p:extLst>
          </p:nvPr>
        </p:nvGraphicFramePr>
        <p:xfrm>
          <a:off x="1702110" y="4802071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5" imgW="406080" imgH="88560" progId="Equation.DSMT4">
                  <p:embed/>
                </p:oleObj>
              </mc:Choice>
              <mc:Fallback>
                <p:oleObj name="Equation" r:id="rId15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2110" y="4802071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4BC893B-4DCA-4BA4-9520-372786688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20878"/>
              </p:ext>
            </p:extLst>
          </p:nvPr>
        </p:nvGraphicFramePr>
        <p:xfrm>
          <a:off x="1861244" y="4939437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28852B1-C3F7-4372-A20B-837E7AFB2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1244" y="4939437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920226E-DD0B-4F09-A601-E7BD4954A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65853"/>
              </p:ext>
            </p:extLst>
          </p:nvPr>
        </p:nvGraphicFramePr>
        <p:xfrm>
          <a:off x="1766229" y="4531779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7" imgW="368280" imgH="291960" progId="Equation.DSMT4">
                  <p:embed/>
                </p:oleObj>
              </mc:Choice>
              <mc:Fallback>
                <p:oleObj name="Equation" r:id="rId17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6229" y="4531779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30500" y="1828800"/>
            <a:ext cx="3136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2819400"/>
            <a:ext cx="138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02603"/>
              </p:ext>
            </p:extLst>
          </p:nvPr>
        </p:nvGraphicFramePr>
        <p:xfrm>
          <a:off x="1066800" y="1600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3" imgW="1257120" imgH="838080" progId="Equation.DSMT4">
                  <p:embed/>
                </p:oleObj>
              </mc:Choice>
              <mc:Fallback>
                <p:oleObj name="Equation" r:id="rId3" imgW="12571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88934"/>
              </p:ext>
            </p:extLst>
          </p:nvPr>
        </p:nvGraphicFramePr>
        <p:xfrm>
          <a:off x="1250950" y="284480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44800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80381F-1CD4-4AB3-8249-3A2E3C32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8712"/>
              </p:ext>
            </p:extLst>
          </p:nvPr>
        </p:nvGraphicFramePr>
        <p:xfrm>
          <a:off x="1900022" y="258368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7D52F8-51A9-4B47-B575-67F28CE5B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022" y="2583688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AD3D29-7970-41DC-BDD3-093F8B19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0284"/>
              </p:ext>
            </p:extLst>
          </p:nvPr>
        </p:nvGraphicFramePr>
        <p:xfrm>
          <a:off x="1825589" y="3438396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9" imgW="406080" imgH="88560" progId="Equation.DSMT4">
                  <p:embed/>
                </p:oleObj>
              </mc:Choice>
              <mc:Fallback>
                <p:oleObj name="Equation" r:id="rId9" imgW="406080" imgH="88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1C0A7E-4803-4F8C-9082-FEFC94791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5589" y="3438396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067F25-0894-4AE6-84E4-D30799F28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52060"/>
              </p:ext>
            </p:extLst>
          </p:nvPr>
        </p:nvGraphicFramePr>
        <p:xfrm>
          <a:off x="1641439" y="188280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11" imgW="368280" imgH="291960" progId="Equation.DSMT4">
                  <p:embed/>
                </p:oleObj>
              </mc:Choice>
              <mc:Fallback>
                <p:oleObj name="Equation" r:id="rId11" imgW="36828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920226E-DD0B-4F09-A601-E7BD4954A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1439" y="188280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Verify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proportion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Solve application problems using propor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Solve an Application Using a Propor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867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68325" indent="-514350">
              <a:lnSpc>
                <a:spcPct val="90000"/>
              </a:lnSpc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dentify the unknown quantity and use a variable to represent this quantity.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et up a proportion in which the units are compared in the same order.  (Make sure that the units are labeled so they can be seen to be in the right order.)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olve the proportion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114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motorcycle will travel </a:t>
            </a:r>
            <a:r>
              <a:rPr lang="en-US" sz="2800" i="0" dirty="0">
                <a:solidFill>
                  <a:srgbClr val="0000FF"/>
                </a:solidFill>
              </a:rPr>
              <a:t>352 miles </a:t>
            </a:r>
            <a:r>
              <a:rPr lang="en-US" sz="2800" i="0" dirty="0">
                <a:solidFill>
                  <a:schemeClr val="tx1"/>
                </a:solidFill>
              </a:rPr>
              <a:t>on </a:t>
            </a:r>
            <a:r>
              <a:rPr lang="en-US" sz="2800" i="0" dirty="0">
                <a:solidFill>
                  <a:srgbClr val="0000FF"/>
                </a:solidFill>
              </a:rPr>
              <a:t>11 gallons </a:t>
            </a:r>
            <a:r>
              <a:rPr lang="en-US" sz="2800" i="0" dirty="0">
                <a:solidFill>
                  <a:schemeClr val="tx1"/>
                </a:solidFill>
              </a:rPr>
              <a:t>of gas.  How many miles will this motorcycle travel on </a:t>
            </a:r>
            <a:r>
              <a:rPr lang="en-US" sz="2800" i="0" dirty="0">
                <a:solidFill>
                  <a:srgbClr val="0000FF"/>
                </a:solidFill>
              </a:rPr>
              <a:t>15 gallons </a:t>
            </a:r>
            <a:r>
              <a:rPr lang="en-US" sz="2800" i="0" dirty="0">
                <a:solidFill>
                  <a:schemeClr val="tx1"/>
                </a:solidFill>
              </a:rPr>
              <a:t>of gas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Assign the variable:</a:t>
            </a:r>
            <a:r>
              <a:rPr lang="en-US" sz="2800" i="0" dirty="0">
                <a:solidFill>
                  <a:schemeClr val="tx1"/>
                </a:solidFill>
              </a:rPr>
              <a:t>  Let </a:t>
            </a:r>
            <a:r>
              <a:rPr lang="en-US" sz="2800" i="1" dirty="0">
                <a:solidFill>
                  <a:srgbClr val="002060"/>
                </a:solidFill>
              </a:rPr>
              <a:t>x</a:t>
            </a:r>
            <a:r>
              <a:rPr lang="en-US" sz="2800" i="0" dirty="0">
                <a:solidFill>
                  <a:srgbClr val="9900CC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unknown number of miles.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62400" y="390877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3364926" imgH="901723" progId="Equation.DSMT4">
                  <p:embed/>
                </p:oleObj>
              </mc:Choice>
              <mc:Fallback>
                <p:oleObj name="Equation" r:id="rId3" imgW="3364926" imgH="901723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8778"/>
                        <a:ext cx="336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8280" y="5105400"/>
            <a:ext cx="347472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8080"/>
                </a:solidFill>
              </a:rPr>
              <a:t>The units are in the same order (miles to gallons) in each rati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119563"/>
            <a:ext cx="35057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800" b="1" dirty="0"/>
              <a:t>Set up the proportion: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80161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Solve the proportion:</a:t>
            </a:r>
            <a:r>
              <a:rPr lang="en-US" sz="2800" b="0" dirty="0"/>
              <a:t>  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44950" y="14097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2044310" imgH="292123" progId="Equation.DSMT4">
                  <p:embed/>
                </p:oleObj>
              </mc:Choice>
              <mc:Fallback>
                <p:oleObj name="Equation" r:id="rId3" imgW="2044310" imgH="29212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09700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92600" y="19685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1867406" imgH="838292" progId="Equation.DSMT4">
                  <p:embed/>
                </p:oleObj>
              </mc:Choice>
              <mc:Fallback>
                <p:oleObj name="Equation" r:id="rId5" imgW="1867406" imgH="83829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9685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27550" y="3124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1091878" imgH="292123" progId="Equation.DSMT4">
                  <p:embed/>
                </p:oleObj>
              </mc:Choice>
              <mc:Fallback>
                <p:oleObj name="Equation" r:id="rId7" imgW="1091878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1242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5486400" y="1993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664200" y="2501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200" y="38100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otorcycle will travel </a:t>
            </a:r>
            <a:r>
              <a:rPr lang="en-US" sz="2800" dirty="0">
                <a:solidFill>
                  <a:srgbClr val="FF0008"/>
                </a:solidFill>
              </a:rPr>
              <a:t>480 miles </a:t>
            </a:r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15 gallons</a:t>
            </a:r>
            <a:r>
              <a:rPr lang="en-US" sz="2800" dirty="0"/>
              <a:t>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914400"/>
            <a:ext cx="8226425" cy="19202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ts val="45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 architect draws the plans for a building by using a scale of     </a:t>
            </a:r>
            <a:r>
              <a:rPr lang="en-US" sz="2800" i="0" dirty="0">
                <a:solidFill>
                  <a:srgbClr val="0000FF"/>
                </a:solidFill>
              </a:rPr>
              <a:t>inch</a:t>
            </a:r>
            <a:r>
              <a:rPr lang="en-US" sz="2800" i="0" dirty="0">
                <a:solidFill>
                  <a:schemeClr val="tx1"/>
                </a:solidFill>
              </a:rPr>
              <a:t> to represent </a:t>
            </a:r>
            <a:r>
              <a:rPr lang="en-US" sz="2800" i="0" dirty="0">
                <a:solidFill>
                  <a:srgbClr val="0000FF"/>
                </a:solidFill>
              </a:rPr>
              <a:t>10 feet</a:t>
            </a:r>
            <a:r>
              <a:rPr lang="en-US" sz="2800" i="0" dirty="0">
                <a:solidFill>
                  <a:schemeClr val="tx1"/>
                </a:solidFill>
              </a:rPr>
              <a:t>.  How many feet are represented by </a:t>
            </a:r>
            <a:r>
              <a:rPr lang="en-US" sz="2800" i="0" dirty="0">
                <a:solidFill>
                  <a:srgbClr val="0000FF"/>
                </a:solidFill>
              </a:rPr>
              <a:t>6 inche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45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01800" y="143544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254092" imgH="837787" progId="Equation.DSMT4">
                  <p:embed/>
                </p:oleObj>
              </mc:Choice>
              <mc:Fallback>
                <p:oleObj name="Equation" r:id="rId3" imgW="254092" imgH="837787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35443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38600" y="3745593"/>
          <a:ext cx="269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2691941" imgH="1282585" progId="Equation.DSMT4">
                  <p:embed/>
                </p:oleObj>
              </mc:Choice>
              <mc:Fallback>
                <p:oleObj name="Equation" r:id="rId5" imgW="2691941" imgH="1282585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5593"/>
                        <a:ext cx="2692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72878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824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y</a:t>
            </a:r>
            <a:r>
              <a:rPr lang="en-US" sz="2800" dirty="0"/>
              <a:t>  = unknown number of fe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258185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5030909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 each ratio in the proportion, the units in the numerator and denominator are the same. Additionally, the numerators correspond and the denominators corresp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51677"/>
            <a:ext cx="8226425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5950" y="129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3" imgW="1587385" imgH="825110" progId="Equation.DSMT4">
                  <p:embed/>
                </p:oleObj>
              </mc:Choice>
              <mc:Fallback>
                <p:oleObj name="Equation" r:id="rId3" imgW="1587385" imgH="82511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295400"/>
                        <a:ext cx="1587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49750" y="2228850"/>
          <a:ext cx="1384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5" imgW="1384001" imgH="1650770" progId="Equation.DSMT4">
                  <p:embed/>
                </p:oleObj>
              </mc:Choice>
              <mc:Fallback>
                <p:oleObj name="Equation" r:id="rId5" imgW="1384001" imgH="165077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228850"/>
                        <a:ext cx="1384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00600" y="4799571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7" imgW="1066524" imgH="355508" progId="Equation.DSMT4">
                  <p:embed/>
                </p:oleObj>
              </mc:Choice>
              <mc:Fallback>
                <p:oleObj name="Equation" r:id="rId7" imgW="1066524" imgH="355508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99571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7860000" flipV="1">
            <a:off x="4348343" y="3335129"/>
            <a:ext cx="64008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180400" y="2532990"/>
            <a:ext cx="721138" cy="2144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00600" y="3879850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9" imgW="1269908" imgH="825110" progId="Equation.DSMT4">
                  <p:embed/>
                </p:oleObj>
              </mc:Choice>
              <mc:Fallback>
                <p:oleObj name="Equation" r:id="rId9" imgW="1269908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79850"/>
                        <a:ext cx="1270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9900" y="5267980"/>
            <a:ext cx="6845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these plans, </a:t>
            </a:r>
            <a:r>
              <a:rPr lang="en-US" sz="2800" dirty="0">
                <a:solidFill>
                  <a:srgbClr val="0000FF"/>
                </a:solidFill>
              </a:rPr>
              <a:t>6 inches</a:t>
            </a:r>
            <a:r>
              <a:rPr lang="en-US" sz="2800" dirty="0"/>
              <a:t> represents </a:t>
            </a:r>
            <a:r>
              <a:rPr lang="en-US" sz="2800" dirty="0">
                <a:solidFill>
                  <a:srgbClr val="FF0008"/>
                </a:solidFill>
              </a:rPr>
              <a:t>120 feet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082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tire on a car makes </a:t>
            </a:r>
            <a:r>
              <a:rPr lang="en-US" sz="2800" dirty="0">
                <a:solidFill>
                  <a:srgbClr val="0000FF"/>
                </a:solidFill>
              </a:rPr>
              <a:t>250 revolutions</a:t>
            </a:r>
            <a:r>
              <a:rPr lang="en-US" sz="2800" dirty="0"/>
              <a:t> per minute. How many revolutions will the tire make in one hou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603666"/>
              </p:ext>
            </p:extLst>
          </p:nvPr>
        </p:nvGraphicFramePr>
        <p:xfrm>
          <a:off x="4735513" y="4662488"/>
          <a:ext cx="2732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662488"/>
                        <a:ext cx="27320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94567" y="3962400"/>
            <a:ext cx="433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dirty="0">
                <a:solidFill>
                  <a:srgbClr val="0000FF"/>
                </a:solidFill>
              </a:rPr>
              <a:t>1 hr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60 min</a:t>
            </a:r>
            <a:r>
              <a:rPr lang="en-US" sz="2800" dirty="0"/>
              <a:t>, 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20029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2932093"/>
            <a:ext cx="8247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the number of revolutions made in one hour.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3936004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154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227513" y="1436687"/>
          <a:ext cx="2249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1892185" imgH="863692" progId="Equation.DSMT4">
                  <p:embed/>
                </p:oleObj>
              </mc:Choice>
              <mc:Fallback>
                <p:oleObj name="Equation" r:id="rId3" imgW="1892185" imgH="863692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436687"/>
                        <a:ext cx="224948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7432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The tire will make </a:t>
            </a:r>
            <a:r>
              <a:rPr lang="en-US" sz="2800" dirty="0">
                <a:solidFill>
                  <a:srgbClr val="FF0000"/>
                </a:solidFill>
              </a:rPr>
              <a:t>15,000 revolutions</a:t>
            </a:r>
            <a:r>
              <a:rPr lang="en-US" sz="2800" dirty="0"/>
              <a:t> in one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916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recommended method of diluting weed killer is </a:t>
            </a:r>
            <a:r>
              <a:rPr lang="en-US" sz="2800" i="0" dirty="0">
                <a:solidFill>
                  <a:srgbClr val="0000FF"/>
                </a:solidFill>
              </a:rPr>
              <a:t>3 capfuls </a:t>
            </a:r>
            <a:r>
              <a:rPr lang="en-US" sz="2800" i="0" dirty="0">
                <a:solidFill>
                  <a:schemeClr val="tx1"/>
                </a:solidFill>
              </a:rPr>
              <a:t>of weed killer to </a:t>
            </a:r>
            <a:r>
              <a:rPr lang="en-US" sz="2800" i="0" dirty="0">
                <a:solidFill>
                  <a:srgbClr val="0000FF"/>
                </a:solidFill>
              </a:rPr>
              <a:t>2 gallons </a:t>
            </a:r>
            <a:r>
              <a:rPr lang="en-US" sz="2800" i="0" dirty="0">
                <a:solidFill>
                  <a:schemeClr val="tx1"/>
                </a:solidFill>
              </a:rPr>
              <a:t>of water.  How many capfuls of weed killer should be mixed with </a:t>
            </a:r>
            <a:r>
              <a:rPr lang="en-US" sz="2800" i="0" dirty="0">
                <a:solidFill>
                  <a:srgbClr val="0000FF"/>
                </a:solidFill>
              </a:rPr>
              <a:t>5 gallons </a:t>
            </a:r>
            <a:r>
              <a:rPr lang="en-US" sz="2800" i="0" dirty="0">
                <a:solidFill>
                  <a:schemeClr val="tx1"/>
                </a:solidFill>
              </a:rPr>
              <a:t>of water?</a:t>
            </a: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1: 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0610503"/>
              </p:ext>
            </p:extLst>
          </p:nvPr>
        </p:nvGraphicFramePr>
        <p:xfrm>
          <a:off x="4054475" y="4818063"/>
          <a:ext cx="3052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3" imgW="3085920" imgH="901440" progId="Equation.DSMT4">
                  <p:embed/>
                </p:oleObj>
              </mc:Choice>
              <mc:Fallback>
                <p:oleObj name="Equation" r:id="rId3" imgW="3085920" imgH="9014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18063"/>
                        <a:ext cx="30527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3689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3770293"/>
            <a:ext cx="8467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number of capfuls of weed kill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963180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215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1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34153" y="14351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name="Equation" r:id="rId3" imgW="876369" imgH="380862" progId="Equation.DSMT4">
                  <p:embed/>
                </p:oleObj>
              </mc:Choice>
              <mc:Fallback>
                <p:oleObj name="Equation" r:id="rId3" imgW="876369" imgH="38086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53" y="1435100"/>
                        <a:ext cx="876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5000" y="41783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4" name="Equation" r:id="rId5" imgW="1345970" imgH="825110" progId="Equation.DSMT4">
                  <p:embed/>
                </p:oleObj>
              </mc:Choice>
              <mc:Fallback>
                <p:oleObj name="Equation" r:id="rId5" imgW="1345970" imgH="82511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783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88000" y="142240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5" name="Equation" r:id="rId7" imgW="1155264" imgH="380862" progId="Equation.DSMT4">
                  <p:embed/>
                </p:oleObj>
              </mc:Choice>
              <mc:Fallback>
                <p:oleObj name="Equation" r:id="rId7" imgW="1155264" imgH="380862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422400"/>
                        <a:ext cx="115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9350" y="19939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6" name="Equation" r:id="rId9" imgW="1752187" imgH="825110" progId="Equation.DSMT4">
                  <p:embed/>
                </p:oleObj>
              </mc:Choice>
              <mc:Fallback>
                <p:oleObj name="Equation" r:id="rId9" imgW="1752187" imgH="82511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93900"/>
                        <a:ext cx="175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59350" y="29781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Equation" r:id="rId11" imgW="1117233" imgH="837787" progId="Equation.DSMT4">
                  <p:embed/>
                </p:oleObj>
              </mc:Choice>
              <mc:Fallback>
                <p:oleObj name="Equation" r:id="rId11" imgW="1117233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978150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008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0962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64100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882585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12957" y="3542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088576" y="2586964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228276" y="2100775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1000" y="4608493"/>
            <a:ext cx="820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sz="2800" dirty="0"/>
              <a:t>_________ capfuls of weed killer should be mixed with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5 gallons </a:t>
            </a:r>
            <a:r>
              <a:rPr lang="en-US" sz="2800" dirty="0"/>
              <a:t>of wa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463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jelly manufacturer puts </a:t>
            </a:r>
            <a:r>
              <a:rPr lang="en-US" sz="2800" dirty="0">
                <a:solidFill>
                  <a:srgbClr val="0000FF"/>
                </a:solidFill>
              </a:rPr>
              <a:t>2.5 ounces</a:t>
            </a:r>
            <a:r>
              <a:rPr lang="en-US" sz="2800" dirty="0"/>
              <a:t> of sugar into every </a:t>
            </a:r>
            <a:r>
              <a:rPr lang="en-US" sz="2800" dirty="0">
                <a:solidFill>
                  <a:srgbClr val="0000FF"/>
                </a:solidFill>
              </a:rPr>
              <a:t>6-ounce</a:t>
            </a:r>
            <a:r>
              <a:rPr lang="en-US" sz="2800" dirty="0"/>
              <a:t> jar of jelly. How many ounces of jelly can be made with </a:t>
            </a:r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2: Application: Solving Propor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2757"/>
              </p:ext>
            </p:extLst>
          </p:nvPr>
        </p:nvGraphicFramePr>
        <p:xfrm>
          <a:off x="4057650" y="4343400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3" imgW="4025880" imgH="901440" progId="Equation.DSMT4">
                  <p:embed/>
                </p:oleObj>
              </mc:Choice>
              <mc:Fallback>
                <p:oleObj name="Equation" r:id="rId3" imgW="402588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43400"/>
                        <a:ext cx="402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814417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451372"/>
            <a:ext cx="8156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amount of jel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507468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200"/>
              </a:spcAft>
            </a:pPr>
            <a:r>
              <a:rPr lang="en-US" sz="2800" b="1" dirty="0"/>
              <a:t>Set up the proportion: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opor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9169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buFont typeface="Courier New" pitchFamily="49" charset="0"/>
              <a:buNone/>
              <a:tabLst>
                <a:tab pos="520700" algn="l"/>
              </a:tabLst>
              <a:defRPr/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Definition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is a statement that two ratios are equal.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n symbols,                                  is a proportion.</a:t>
            </a:r>
          </a:p>
          <a:p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pPr marL="55563" indent="-1588">
              <a:lnSpc>
                <a:spcPct val="90000"/>
              </a:lnSpc>
              <a:spcBef>
                <a:spcPts val="1200"/>
              </a:spcBef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 proportion is true if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and       , are equal.</a:t>
            </a:r>
          </a:p>
        </p:txBody>
      </p:sp>
      <p:graphicFrame>
        <p:nvGraphicFramePr>
          <p:cNvPr id="32770" name="Object 2"/>
          <p:cNvGraphicFramePr>
            <a:graphicFrameLocks noGrp="1" noChangeAspect="1"/>
          </p:cNvGraphicFramePr>
          <p:nvPr/>
        </p:nvGraphicFramePr>
        <p:xfrm>
          <a:off x="2208213" y="2543175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3" imgW="2666587" imgH="837787" progId="Equation.DSMT4">
                  <p:embed/>
                </p:oleObj>
              </mc:Choice>
              <mc:Fallback>
                <p:oleObj name="Equation" r:id="rId3" imgW="2666587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543175"/>
                        <a:ext cx="266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Grp="1" noChangeAspect="1"/>
          </p:cNvGraphicFramePr>
          <p:nvPr/>
        </p:nvGraphicFramePr>
        <p:xfrm>
          <a:off x="6638472" y="38390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5" imgW="571225" imgH="304616" progId="Equation.DSMT4">
                  <p:embed/>
                </p:oleObj>
              </mc:Choice>
              <mc:Fallback>
                <p:oleObj name="Equation" r:id="rId5" imgW="571225" imgH="304616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72" y="3839028"/>
                        <a:ext cx="57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/>
        </p:nvGraphicFramePr>
        <p:xfrm>
          <a:off x="7819572" y="3843338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7" imgW="533216" imgH="304616" progId="Equation.DSMT4">
                  <p:embed/>
                </p:oleObj>
              </mc:Choice>
              <mc:Fallback>
                <p:oleObj name="Equation" r:id="rId7" imgW="533216" imgH="304616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572" y="3843338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453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2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0" y="147955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3" imgW="799756" imgH="292123" progId="Equation.DSMT4">
                  <p:embed/>
                </p:oleObj>
              </mc:Choice>
              <mc:Fallback>
                <p:oleObj name="Equation" r:id="rId3" imgW="799756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79550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410200" y="146685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5" imgW="1155264" imgH="292123" progId="Equation.DSMT4">
                  <p:embed/>
                </p:oleObj>
              </mc:Choice>
              <mc:Fallback>
                <p:oleObj name="Equation" r:id="rId5" imgW="115526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6685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21200" y="198755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7" imgW="1930216" imgH="837787" progId="Equation.DSMT4">
                  <p:embed/>
                </p:oleObj>
              </mc:Choice>
              <mc:Fallback>
                <p:oleObj name="Equation" r:id="rId7" imgW="1930216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98755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181600" y="306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6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83100" y="1485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62943" y="14721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34929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63514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76329" y="3086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4686304" y="2501900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521200" y="2010191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11" imgW="558555" imgH="291947" progId="Equation.DSMT4">
                  <p:embed/>
                </p:oleObj>
              </mc:Choice>
              <mc:Fallback>
                <p:oleObj name="Equation" r:id="rId11" imgW="558555" imgH="291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3581400"/>
            <a:ext cx="8065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 will make _____ ounces of je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 certain pain medicine is administered using a solution in the ratio of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pain medicine to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2 ounce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solution. A nurse is told to give a patient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10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the pain medicine. Given the following proportion, how many ounces of solution should the nurse give the patient?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8600" y="4495800"/>
          <a:ext cx="609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3" imgW="6094898" imgH="355508" progId="Equation.DSMT4">
                  <p:embed/>
                </p:oleObj>
              </mc:Choice>
              <mc:Fallback>
                <p:oleObj name="Equation" r:id="rId3" imgW="6094898" imgH="35550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609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5216" y="1524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3" imgW="1726920" imgH="291960" progId="Equation.DSMT4">
                  <p:embed/>
                </p:oleObj>
              </mc:Choice>
              <mc:Fallback>
                <p:oleObj name="Equation" r:id="rId3" imgW="172692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16" y="15240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70300" y="39751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5" imgW="596923" imgH="825110" progId="Equation.DSMT4">
                  <p:embed/>
                </p:oleObj>
              </mc:Choice>
              <mc:Fallback>
                <p:oleObj name="Equation" r:id="rId5" imgW="596923" imgH="82511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975100"/>
                        <a:ext cx="59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2437"/>
              </p:ext>
            </p:extLst>
          </p:nvPr>
        </p:nvGraphicFramePr>
        <p:xfrm>
          <a:off x="4267200" y="39751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7" imgW="876369" imgH="825110" progId="Equation.DSMT4">
                  <p:embed/>
                </p:oleObj>
              </mc:Choice>
              <mc:Fallback>
                <p:oleObj name="Equation" r:id="rId7" imgW="876369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5100"/>
                        <a:ext cx="87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200" y="4965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9" imgW="1066524" imgH="292123" progId="Equation.DSMT4">
                  <p:embed/>
                </p:oleObj>
              </mc:Choice>
              <mc:Fallback>
                <p:oleObj name="Equation" r:id="rId9" imgW="1066524" imgH="29212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965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777175" y="45808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610637" y="40855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400" y="53441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nurse should give the patient </a:t>
            </a:r>
            <a:r>
              <a:rPr lang="en-US" sz="2800" dirty="0">
                <a:solidFill>
                  <a:srgbClr val="FF0000"/>
                </a:solidFill>
              </a:rPr>
              <a:t>160 ounces</a:t>
            </a:r>
            <a:r>
              <a:rPr lang="en-US" sz="2800" dirty="0"/>
              <a:t> of solution.</a:t>
            </a:r>
          </a:p>
        </p:txBody>
      </p:sp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3818092" y="193736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92" y="193736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3676032" y="2939432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13" imgW="1726920" imgH="291960" progId="Equation.DSMT4">
                  <p:embed/>
                </p:oleObj>
              </mc:Choice>
              <mc:Fallback>
                <p:oleObj name="Equation" r:id="rId13" imgW="17269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32" y="2939432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3695700" y="3397868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15" imgW="1409400" imgH="291960" progId="Equation.DSMT4">
                  <p:embed/>
                </p:oleObj>
              </mc:Choice>
              <mc:Fallback>
                <p:oleObj name="Equation" r:id="rId15" imgW="140940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97868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71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e the cross products to determine whether each proportion is true or false.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			 </a:t>
            </a:r>
            <a:r>
              <a:rPr lang="en-US" dirty="0">
                <a:solidFill>
                  <a:schemeClr val="tx1"/>
                </a:solidFill>
              </a:rPr>
              <a:t>b. 			c.  </a:t>
            </a: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5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 the cross products are equal and the proportion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6950" y="22669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3" imgW="1003139" imgH="837787" progId="Equation.DSMT4">
                  <p:embed/>
                </p:oleObj>
              </mc:Choice>
              <mc:Fallback>
                <p:oleObj name="Equation" r:id="rId3" imgW="1003139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669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28700" y="4000500"/>
          <a:ext cx="379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5" imgW="3796496" imgH="304800" progId="Equation.DSMT4">
                  <p:embed/>
                </p:oleObj>
              </mc:Choice>
              <mc:Fallback>
                <p:oleObj name="Equation" r:id="rId5" imgW="3796496" imgH="304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00500"/>
                        <a:ext cx="379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47900" y="50561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7" imgW="990462" imgH="837787" progId="Equation.DSMT4">
                  <p:embed/>
                </p:oleObj>
              </mc:Choice>
              <mc:Fallback>
                <p:oleObj name="Equation" r:id="rId7" imgW="990462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61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38575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9" imgW="990462" imgH="837787" progId="Equation.DSMT4">
                  <p:embed/>
                </p:oleObj>
              </mc:Choice>
              <mc:Fallback>
                <p:oleObj name="Equation" r:id="rId9" imgW="990462" imgH="83778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527800" y="2257425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11" imgW="1244554" imgH="837787" progId="Equation.DSMT4">
                  <p:embed/>
                </p:oleObj>
              </mc:Choice>
              <mc:Fallback>
                <p:oleObj name="Equation" r:id="rId11" imgW="1244554" imgH="83778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57425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088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Because the cross products are not equal (50 </a:t>
            </a:r>
            <a:r>
              <a:rPr lang="en-US" dirty="0">
                <a:latin typeface="Calibri"/>
              </a:rPr>
              <a:t>≠</a:t>
            </a:r>
            <a:r>
              <a:rPr lang="en-US" dirty="0"/>
              <a:t> 56), the proportion              is false.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3300" y="1381125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3301541" imgH="304800" progId="Equation.DSMT4">
                  <p:embed/>
                </p:oleObj>
              </mc:Choice>
              <mc:Fallback>
                <p:oleObj name="Equation" r:id="rId3" imgW="3301541" imgH="304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81125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81225" y="243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5" imgW="990462" imgH="837787" progId="Equation.DSMT4">
                  <p:embed/>
                </p:oleObj>
              </mc:Choice>
              <mc:Fallback>
                <p:oleObj name="Equation" r:id="rId5" imgW="990462" imgH="83778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384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7415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ts val="5000"/>
              </a:lnSpc>
            </a:pPr>
            <a:r>
              <a:rPr lang="en-US" dirty="0"/>
              <a:t>Because the cross products are equal, the proportion</a:t>
            </a:r>
          </a:p>
          <a:p>
            <a:pPr>
              <a:lnSpc>
                <a:spcPts val="5000"/>
              </a:lnSpc>
            </a:pPr>
            <a:r>
              <a:rPr lang="en-US" dirty="0"/>
              <a:t> 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034" y="40671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3" imgW="1231877" imgH="837787" progId="Equation.DSMT4">
                  <p:embed/>
                </p:oleObj>
              </mc:Choice>
              <mc:Fallback>
                <p:oleObj name="Equation" r:id="rId3" imgW="1231877" imgH="83778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4" y="40671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43363" y="1247775"/>
          <a:ext cx="72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5" imgW="723693" imgH="812433" progId="Equation.DSMT4">
                  <p:embed/>
                </p:oleObj>
              </mc:Choice>
              <mc:Fallback>
                <p:oleObj name="Equation" r:id="rId5" imgW="723693" imgH="81243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63" y="1247775"/>
                        <a:ext cx="723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4483" y="2037670"/>
            <a:ext cx="950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8. 5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65600" y="1251203"/>
          <a:ext cx="87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7" imgW="876369" imgH="812433" progId="Equation.DSMT4">
                  <p:embed/>
                </p:oleObj>
              </mc:Choice>
              <mc:Fallback>
                <p:oleObj name="Equation" r:id="rId7" imgW="876369" imgH="8124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51203"/>
                        <a:ext cx="876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20029" y="3032604"/>
            <a:ext cx="1070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8.5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66291" y="2246339"/>
          <a:ext cx="78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9" imgW="787078" imgH="812433" progId="Equation.DSMT4">
                  <p:embed/>
                </p:oleObj>
              </mc:Choice>
              <mc:Fallback>
                <p:oleObj name="Equation" r:id="rId9" imgW="787078" imgH="81243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91" y="2246339"/>
                        <a:ext cx="787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38714" y="1095375"/>
            <a:ext cx="747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784120"/>
          <a:ext cx="1600200" cy="201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320616" imgH="1663447" progId="Equation.DSMT4">
                  <p:embed/>
                </p:oleObj>
              </mc:Choice>
              <mc:Fallback>
                <p:oleObj name="Equation" r:id="rId3" imgW="1320616" imgH="1663447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84120"/>
                        <a:ext cx="1600200" cy="2016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5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Determine whether the given proportion is true or false. (</a:t>
            </a:r>
            <a:r>
              <a:rPr lang="en-US" sz="2800" b="1" dirty="0"/>
              <a:t>Hint:</a:t>
            </a:r>
            <a:r>
              <a:rPr lang="en-US" sz="2800" dirty="0"/>
              <a:t> Change each mixed number to an improper fraction.)</a:t>
            </a:r>
            <a:endParaRPr lang="en-US" sz="28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 (cont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143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917701" y="2806701"/>
            <a:ext cx="304800" cy="177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362202" y="2222500"/>
            <a:ext cx="368299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" y="21971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3" imgW="1041170" imgH="837787" progId="Equation.DSMT4">
                  <p:embed/>
                </p:oleObj>
              </mc:Choice>
              <mc:Fallback>
                <p:oleObj name="Equation" r:id="rId3" imgW="1041170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01800" y="220027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5" imgW="1091878" imgH="837787" progId="Equation.DSMT4">
                  <p:embed/>
                </p:oleObj>
              </mc:Choice>
              <mc:Fallback>
                <p:oleObj name="Equation" r:id="rId5" imgW="1091878" imgH="837787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027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95600" y="22034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7" imgW="698339" imgH="825110" progId="Equation.DSMT4">
                  <p:embed/>
                </p:oleObj>
              </mc:Choice>
              <mc:Fallback>
                <p:oleObj name="Equation" r:id="rId7" imgW="698339" imgH="82511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3450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607050" y="2177018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9" imgW="787553" imgH="825607" progId="Equation.DSMT4">
                  <p:embed/>
                </p:oleObj>
              </mc:Choice>
              <mc:Fallback>
                <p:oleObj name="Equation" r:id="rId9" imgW="787553" imgH="825607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77018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19850" y="219606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11" imgW="1066524" imgH="825110" progId="Equation.DSMT4">
                  <p:embed/>
                </p:oleObj>
              </mc:Choice>
              <mc:Fallback>
                <p:oleObj name="Equation" r:id="rId11" imgW="1066524" imgH="82511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196068"/>
                        <a:ext cx="1066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9350" y="2202418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13" imgW="698339" imgH="825110" progId="Equation.DSMT4">
                  <p:embed/>
                </p:oleObj>
              </mc:Choice>
              <mc:Fallback>
                <p:oleObj name="Equation" r:id="rId13" imgW="698339" imgH="82511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202418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231204" y="2336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900" y="3415605"/>
            <a:ext cx="7988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ecause the cross products are    </a:t>
            </a:r>
            <a:r>
              <a:rPr lang="en-US" sz="2800" dirty="0">
                <a:solidFill>
                  <a:srgbClr val="FF0000"/>
                </a:solidFill>
              </a:rPr>
              <a:t>equal</a:t>
            </a:r>
            <a:r>
              <a:rPr lang="en-US" sz="2800" dirty="0"/>
              <a:t>   , the proportion is    </a:t>
            </a:r>
            <a:r>
              <a:rPr lang="en-US" sz="2800" dirty="0">
                <a:solidFill>
                  <a:srgbClr val="FF0000"/>
                </a:solidFill>
              </a:rPr>
              <a:t>true</a:t>
            </a:r>
            <a:r>
              <a:rPr lang="en-US" sz="2800" dirty="0"/>
              <a:t>   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055275" y="356131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__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451100" y="397406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72053" y="27940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9303" y="27548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38400" y="186372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15" imgW="241124" imgH="203139" progId="Equation.DSMT4">
                  <p:embed/>
                </p:oleObj>
              </mc:Choice>
              <mc:Fallback>
                <p:oleObj name="Equation" r:id="rId15" imgW="241124" imgH="20313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63725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Solve a Propor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464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 algn="ctr">
              <a:lnSpc>
                <a:spcPct val="90000"/>
              </a:lnSpc>
              <a:spcAft>
                <a:spcPct val="5000"/>
              </a:spcAft>
              <a:tabLst>
                <a:tab pos="5207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cross multiply</a:t>
            </a:r>
            <a:r>
              <a:rPr lang="en-US" dirty="0">
                <a:solidFill>
                  <a:srgbClr val="000000"/>
                </a:solidFill>
              </a:rPr>
              <a:t>) and then set the cross products equal to each oth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Divide both sides of the equation by the number that multiplies the variable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implify.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32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</TotalTime>
  <Words>1162</Words>
  <Application>Microsoft Office PowerPoint</Application>
  <PresentationFormat>On-screen Show (4:3)</PresentationFormat>
  <Paragraphs>17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Calibri</vt:lpstr>
      <vt:lpstr>Arial</vt:lpstr>
      <vt:lpstr>Courier New</vt:lpstr>
      <vt:lpstr>Office Theme</vt:lpstr>
      <vt:lpstr>Equation</vt:lpstr>
      <vt:lpstr>Section 1.R.4</vt:lpstr>
      <vt:lpstr>Objectives</vt:lpstr>
      <vt:lpstr>Proportions</vt:lpstr>
      <vt:lpstr> Example 1: Verifying Proportions</vt:lpstr>
      <vt:lpstr> Example 1: Verifying Proportions (cont.)</vt:lpstr>
      <vt:lpstr> Example 1: Verifying Proportions (cont.)</vt:lpstr>
      <vt:lpstr> Completion Example 2: Verifying Proportions</vt:lpstr>
      <vt:lpstr> Completion Example 2: Verifying Proportions (cont.)</vt:lpstr>
      <vt:lpstr>To Solve a Proportion</vt:lpstr>
      <vt:lpstr>Example 3: Solving Proportions</vt:lpstr>
      <vt:lpstr>Example 4: Solving Proportions</vt:lpstr>
      <vt:lpstr>Example 4: Solving Proportions (cont.)</vt:lpstr>
      <vt:lpstr>Example 4: Solving Proportions (cont.)</vt:lpstr>
      <vt:lpstr>Example 5: Solving Proportions</vt:lpstr>
      <vt:lpstr>Example 6: Solving Proportions</vt:lpstr>
      <vt:lpstr>Example 6: Solving Proportions (cont.)</vt:lpstr>
      <vt:lpstr>Completion Example 7: Solving Proportions</vt:lpstr>
      <vt:lpstr>Completion Example 7: Solving Proportions (cont.)</vt:lpstr>
      <vt:lpstr>Completion Example 7: Solving Proportions (cont.)</vt:lpstr>
      <vt:lpstr>To Solve an Application Using a Proportion</vt:lpstr>
      <vt:lpstr>Example 8: Application: Solving Proportions</vt:lpstr>
      <vt:lpstr>Example 8: Application: Solving Proportions (cont.)</vt:lpstr>
      <vt:lpstr>Example 9: Application: Solving Proportions</vt:lpstr>
      <vt:lpstr>Example 9: Application: Solving Proportions (cont.)</vt:lpstr>
      <vt:lpstr>Example 10: Application: Solving Proportions</vt:lpstr>
      <vt:lpstr>Example 10: Application: Solving Proportions (cont.)</vt:lpstr>
      <vt:lpstr>Completion Example 11: Application: Solving Proportions</vt:lpstr>
      <vt:lpstr>Completion Example 11: Application: Solving Proportions (cont.)</vt:lpstr>
      <vt:lpstr>Completion Example 12: Application: Solving Proportions</vt:lpstr>
      <vt:lpstr>Completion Example 12: Application: Solving Proportions (cont.)</vt:lpstr>
      <vt:lpstr>Example 13: Application: Solving Proportions Written in Medical Notation</vt:lpstr>
      <vt:lpstr>Example 13: Application: Solving Proportions Written in Medical Not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 Systems</dc:creator>
  <cp:lastModifiedBy>Adam Flaherty</cp:lastModifiedBy>
  <cp:revision>192</cp:revision>
  <dcterms:created xsi:type="dcterms:W3CDTF">2013-04-26T14:43:13Z</dcterms:created>
  <dcterms:modified xsi:type="dcterms:W3CDTF">2020-05-12T18:2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E5C29EE-1984-4376-958D-2D84D49640F9</vt:lpwstr>
  </property>
  <property fmtid="{D5CDD505-2E9C-101B-9397-08002B2CF9AE}" pid="3" name="ArticulatePath">
    <vt:lpwstr>PRC3R_1_R_3</vt:lpwstr>
  </property>
</Properties>
</file>